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0CC3" w:rsidRPr="002D607B" w:rsidRDefault="00DA0CC3" w:rsidP="00DA0CC3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D607B">
        <w:rPr>
          <w:rFonts w:asciiTheme="majorBidi" w:hAnsiTheme="majorBidi" w:cstheme="majorBidi"/>
          <w:b/>
          <w:bCs/>
          <w:sz w:val="24"/>
          <w:szCs w:val="24"/>
        </w:rPr>
        <w:t>Graphical abstract</w:t>
      </w:r>
    </w:p>
    <w:p w:rsidR="00CC62D9" w:rsidRPr="00CC62D9" w:rsidRDefault="009E04CE" w:rsidP="00DA0CC3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OLE_LINK1"/>
      <w:bookmarkStart w:id="1" w:name="OLE_LINK2"/>
      <w:r w:rsidRPr="009E04CE">
        <w:rPr>
          <w:rFonts w:asciiTheme="majorBidi" w:hAnsiTheme="majorBidi" w:cstheme="majorBidi"/>
          <w:b/>
          <w:bCs/>
          <w:sz w:val="24"/>
          <w:szCs w:val="24"/>
        </w:rPr>
        <w:t>Functionalization of graphene o</w:t>
      </w:r>
      <w:bookmarkStart w:id="2" w:name="_GoBack"/>
      <w:bookmarkEnd w:id="2"/>
      <w:r w:rsidRPr="009E04CE">
        <w:rPr>
          <w:rFonts w:asciiTheme="majorBidi" w:hAnsiTheme="majorBidi" w:cstheme="majorBidi"/>
          <w:b/>
          <w:bCs/>
          <w:sz w:val="24"/>
          <w:szCs w:val="24"/>
        </w:rPr>
        <w:t>xide with 9-am</w:t>
      </w:r>
      <w:r w:rsidR="00A7384B">
        <w:rPr>
          <w:rFonts w:asciiTheme="majorBidi" w:hAnsiTheme="majorBidi" w:cstheme="majorBidi"/>
          <w:b/>
          <w:bCs/>
          <w:sz w:val="24"/>
          <w:szCs w:val="24"/>
        </w:rPr>
        <w:t xml:space="preserve">inoanthracene for the </w:t>
      </w:r>
      <w:r w:rsidR="00A7384B" w:rsidRPr="0088105A">
        <w:rPr>
          <w:rFonts w:asciiTheme="majorBidi" w:hAnsiTheme="majorBidi" w:cstheme="majorBidi"/>
          <w:b/>
          <w:bCs/>
          <w:sz w:val="24"/>
          <w:szCs w:val="24"/>
        </w:rPr>
        <w:t>adsorptive</w:t>
      </w:r>
      <w:r w:rsidRPr="0088105A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9E04CE">
        <w:rPr>
          <w:rFonts w:asciiTheme="majorBidi" w:hAnsiTheme="majorBidi" w:cstheme="majorBidi"/>
          <w:b/>
          <w:bCs/>
          <w:sz w:val="24"/>
          <w:szCs w:val="24"/>
        </w:rPr>
        <w:t>removal of persistent aromatic pollutants from aqueous solution</w:t>
      </w:r>
      <w:r w:rsidR="00CC62D9" w:rsidRPr="00CC62D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DA0CC3" w:rsidRPr="0037453D" w:rsidRDefault="00DA0CC3" w:rsidP="00183F10">
      <w:pPr>
        <w:jc w:val="both"/>
        <w:rPr>
          <w:rFonts w:asciiTheme="majorBidi" w:hAnsiTheme="majorBidi" w:cstheme="majorBidi"/>
          <w:sz w:val="20"/>
          <w:szCs w:val="20"/>
        </w:rPr>
      </w:pPr>
      <w:r w:rsidRPr="0037453D">
        <w:rPr>
          <w:rFonts w:asciiTheme="majorBidi" w:hAnsiTheme="majorBidi" w:cstheme="majorBidi"/>
          <w:sz w:val="20"/>
          <w:szCs w:val="20"/>
        </w:rPr>
        <w:t xml:space="preserve">Ali Balati, </w:t>
      </w:r>
      <w:r w:rsidR="00183F10" w:rsidRPr="0037453D">
        <w:rPr>
          <w:rFonts w:asciiTheme="majorBidi" w:hAnsiTheme="majorBidi" w:cstheme="majorBidi"/>
          <w:sz w:val="20"/>
          <w:szCs w:val="20"/>
        </w:rPr>
        <w:t xml:space="preserve">Mohammad Ghanbari, </w:t>
      </w:r>
      <w:r w:rsidRPr="0037453D">
        <w:rPr>
          <w:rFonts w:asciiTheme="majorBidi" w:hAnsiTheme="majorBidi" w:cstheme="majorBidi"/>
          <w:sz w:val="20"/>
          <w:szCs w:val="20"/>
        </w:rPr>
        <w:t>Sara Karimi Behzad, Mostafa M. Amini</w:t>
      </w:r>
    </w:p>
    <w:bookmarkEnd w:id="0"/>
    <w:bookmarkEnd w:id="1"/>
    <w:p w:rsidR="00974772" w:rsidRDefault="00974772" w:rsidP="00974772">
      <w:pPr>
        <w:jc w:val="center"/>
      </w:pPr>
    </w:p>
    <w:p w:rsidR="00974772" w:rsidRDefault="005C7848" w:rsidP="0097477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BAB8E8" wp14:editId="77548A59">
                <wp:simplePos x="0" y="0"/>
                <wp:positionH relativeFrom="column">
                  <wp:posOffset>2235039</wp:posOffset>
                </wp:positionH>
                <wp:positionV relativeFrom="paragraph">
                  <wp:posOffset>227965</wp:posOffset>
                </wp:positionV>
                <wp:extent cx="1583055" cy="1403985"/>
                <wp:effectExtent l="0" t="0" r="17145" b="222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30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56B6D" w:rsidRPr="00756B6D" w:rsidRDefault="00756B6D" w:rsidP="005C7848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756B6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π-π</w:t>
                            </w:r>
                            <w:proofErr w:type="gramEnd"/>
                            <w:r w:rsidRPr="00756B6D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EDA inte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76pt;margin-top:17.95pt;width:124.6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" strokecolor="white [3212]">
                <v:textbox style="mso-fit-shape-to-text:t">
                  <w:txbxContent>
                    <w:p w:rsidR="00756B6D" w:rsidRPr="00756B6D" w:rsidRDefault="00756B6D" w:rsidP="005C7848">
                      <w:pPr>
                        <w:spacing w:after="0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proofErr w:type="gramStart"/>
                      <w:r w:rsidRPr="00756B6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π-π</w:t>
                      </w:r>
                      <w:proofErr w:type="gramEnd"/>
                      <w:r w:rsidRPr="00756B6D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EDA interactions</w:t>
                      </w:r>
                    </w:p>
                  </w:txbxContent>
                </v:textbox>
              </v:shape>
            </w:pict>
          </mc:Fallback>
        </mc:AlternateContent>
      </w:r>
    </w:p>
    <w:p w:rsidR="00974772" w:rsidRDefault="00856B80" w:rsidP="0097477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4C7205" wp14:editId="6CBEDCB1">
                <wp:simplePos x="0" y="0"/>
                <wp:positionH relativeFrom="column">
                  <wp:posOffset>2538095</wp:posOffset>
                </wp:positionH>
                <wp:positionV relativeFrom="paragraph">
                  <wp:posOffset>149225</wp:posOffset>
                </wp:positionV>
                <wp:extent cx="135890" cy="161290"/>
                <wp:effectExtent l="38100" t="0" r="35560" b="4826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5890" cy="1612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8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3"/>
                        </a:lnRef>
                        <a:fillRef idx="0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99.85pt;margin-top:11.75pt;width:10.7pt;height:12.7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" strokecolor="green">
                <v:stroke endarrow="open"/>
              </v:shape>
            </w:pict>
          </mc:Fallback>
        </mc:AlternateContent>
      </w:r>
      <w:r w:rsidR="0049479B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2558F3" wp14:editId="40D2682D">
                <wp:simplePos x="0" y="0"/>
                <wp:positionH relativeFrom="column">
                  <wp:posOffset>3254991</wp:posOffset>
                </wp:positionH>
                <wp:positionV relativeFrom="paragraph">
                  <wp:posOffset>149471</wp:posOffset>
                </wp:positionV>
                <wp:extent cx="116006" cy="161906"/>
                <wp:effectExtent l="0" t="0" r="74930" b="4826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006" cy="16190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8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256.3pt;margin-top:11.75pt;width:9.15pt;height:12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" strokecolor="green">
                <v:stroke endarrow="open"/>
              </v:shape>
            </w:pict>
          </mc:Fallback>
        </mc:AlternateContent>
      </w:r>
    </w:p>
    <w:p w:rsidR="00974772" w:rsidRDefault="00022893" w:rsidP="0097477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83ACC2" wp14:editId="25875510">
                <wp:simplePos x="0" y="0"/>
                <wp:positionH relativeFrom="column">
                  <wp:posOffset>2094913</wp:posOffset>
                </wp:positionH>
                <wp:positionV relativeFrom="paragraph">
                  <wp:posOffset>2221865</wp:posOffset>
                </wp:positionV>
                <wp:extent cx="1849272" cy="1403985"/>
                <wp:effectExtent l="0" t="0" r="17780" b="2222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9272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2893" w:rsidRPr="00CE2F85" w:rsidRDefault="00B528CA" w:rsidP="00022893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CE2F85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Modified Graphene Ox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64.95pt;margin-top:174.95pt;width:145.6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" strokecolor="white [3212]">
                <v:textbox style="mso-fit-shape-to-text:t">
                  <w:txbxContent>
                    <w:p w:rsidR="00022893" w:rsidRPr="00CE2F85" w:rsidRDefault="00B528CA" w:rsidP="00022893">
                      <w:pPr>
                        <w:spacing w:after="0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CE2F85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Modified Graphene Oxide</w:t>
                      </w:r>
                    </w:p>
                  </w:txbxContent>
                </v:textbox>
              </v:shape>
            </w:pict>
          </mc:Fallback>
        </mc:AlternateContent>
      </w:r>
      <w:r w:rsidR="00974772">
        <w:object w:dxaOrig="5631" w:dyaOrig="33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55pt;height:166.9pt" o:ole="">
            <v:imagedata r:id="rId5" o:title=""/>
          </v:shape>
          <o:OLEObject Type="Embed" ProgID="ChemDraw.Document.6.0" ShapeID="_x0000_i1025" DrawAspect="Content" ObjectID="_1550772402" r:id="rId6"/>
        </w:object>
      </w:r>
    </w:p>
    <w:sectPr w:rsidR="009747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4772"/>
    <w:rsid w:val="00022893"/>
    <w:rsid w:val="00183F10"/>
    <w:rsid w:val="0049479B"/>
    <w:rsid w:val="005C7848"/>
    <w:rsid w:val="006942DF"/>
    <w:rsid w:val="00756B6D"/>
    <w:rsid w:val="00792E86"/>
    <w:rsid w:val="007C3473"/>
    <w:rsid w:val="00856B80"/>
    <w:rsid w:val="0088105A"/>
    <w:rsid w:val="00974772"/>
    <w:rsid w:val="009E04CE"/>
    <w:rsid w:val="00A7384B"/>
    <w:rsid w:val="00B528CA"/>
    <w:rsid w:val="00C8095C"/>
    <w:rsid w:val="00CC62D9"/>
    <w:rsid w:val="00CE2F85"/>
    <w:rsid w:val="00DA0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6B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B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6B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B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0</Words>
  <Characters>23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 Ghanbari</dc:creator>
  <cp:lastModifiedBy>M. Ghanbari</cp:lastModifiedBy>
  <cp:revision>18</cp:revision>
  <cp:lastPrinted>2016-11-29T06:13:00Z</cp:lastPrinted>
  <dcterms:created xsi:type="dcterms:W3CDTF">2016-11-29T06:01:00Z</dcterms:created>
  <dcterms:modified xsi:type="dcterms:W3CDTF">2017-03-11T17:50:00Z</dcterms:modified>
</cp:coreProperties>
</file>